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08B076" w14:textId="77777777" w:rsidR="0047431A" w:rsidRDefault="00F860C5">
      <w:r>
        <w:t>Three Forms of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_______</w:t>
      </w:r>
    </w:p>
    <w:p w14:paraId="34666E4B" w14:textId="77777777" w:rsidR="00F860C5" w:rsidRDefault="00F860C5">
      <w:proofErr w:type="gramStart"/>
      <w:r>
        <w:t>the</w:t>
      </w:r>
      <w:proofErr w:type="gramEnd"/>
      <w:r>
        <w:t xml:space="preserve"> Quadratic Equation</w:t>
      </w:r>
    </w:p>
    <w:p w14:paraId="58A1FB67" w14:textId="77777777" w:rsidR="00F860C5" w:rsidRDefault="00F860C5"/>
    <w:p w14:paraId="5936752F" w14:textId="77777777" w:rsidR="00F860C5" w:rsidRDefault="00F860C5"/>
    <w:p w14:paraId="193A72F4" w14:textId="77777777" w:rsidR="0058140E" w:rsidRDefault="00F860C5" w:rsidP="00F860C5">
      <w:pPr>
        <w:jc w:val="center"/>
      </w:pPr>
      <w:r>
        <w:rPr>
          <w:rFonts w:ascii="Helvetica" w:hAnsi="Helvetica" w:cs="Helvetica"/>
          <w:noProof/>
        </w:rPr>
        <w:drawing>
          <wp:inline distT="0" distB="0" distL="0" distR="0" wp14:anchorId="2EB9A6E2" wp14:editId="23440844">
            <wp:extent cx="3393775" cy="1960880"/>
            <wp:effectExtent l="0" t="0" r="1016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1" t="8539" r="7325" b="6886"/>
                    <a:stretch/>
                  </pic:blipFill>
                  <pic:spPr bwMode="auto">
                    <a:xfrm>
                      <a:off x="0" y="0"/>
                      <a:ext cx="3396205" cy="1962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58BD2D" w14:textId="77777777" w:rsidR="0058140E" w:rsidRDefault="0058140E" w:rsidP="00F860C5">
      <w:pPr>
        <w:jc w:val="center"/>
      </w:pPr>
    </w:p>
    <w:p w14:paraId="515E4C93" w14:textId="77777777" w:rsidR="00F860C5" w:rsidRDefault="00F860C5" w:rsidP="00F860C5">
      <w:pPr>
        <w:pStyle w:val="ListParagraph"/>
        <w:numPr>
          <w:ilvl w:val="0"/>
          <w:numId w:val="1"/>
        </w:numPr>
      </w:pPr>
      <w:r>
        <w:t>Intercept Form to Standard Form</w:t>
      </w:r>
    </w:p>
    <w:p w14:paraId="29AC8C87" w14:textId="77777777" w:rsidR="00F860C5" w:rsidRDefault="00F860C5" w:rsidP="00F860C5"/>
    <w:p w14:paraId="5B97EAD0" w14:textId="77777777" w:rsidR="0058140E" w:rsidRDefault="0058140E" w:rsidP="00F860C5">
      <w:pPr>
        <w:pStyle w:val="ListParagraph"/>
        <w:numPr>
          <w:ilvl w:val="0"/>
          <w:numId w:val="2"/>
        </w:numPr>
        <w:ind w:firstLine="90"/>
      </w:pPr>
      <w:r w:rsidRPr="0058140E">
        <w:rPr>
          <w:position w:val="-12"/>
        </w:rPr>
        <w:object w:dxaOrig="1780" w:dyaOrig="360" w14:anchorId="03FDDC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18.4pt" o:ole="">
            <v:imagedata r:id="rId7" o:title=""/>
          </v:shape>
          <o:OLEObject Type="Embed" ProgID="Equation.3" ShapeID="_x0000_i1025" DrawAspect="Content" ObjectID="_1317155854" r:id="rId8"/>
        </w:object>
      </w:r>
      <w:r>
        <w:t xml:space="preserve"> </w:t>
      </w:r>
      <w:r>
        <w:tab/>
      </w:r>
      <w:r>
        <w:tab/>
      </w:r>
      <w:r>
        <w:tab/>
        <w:t>B.</w:t>
      </w:r>
      <w:r>
        <w:tab/>
      </w:r>
      <w:r w:rsidRPr="0058140E">
        <w:rPr>
          <w:position w:val="-12"/>
        </w:rPr>
        <w:object w:dxaOrig="1940" w:dyaOrig="360" w14:anchorId="3CF5F6B5">
          <v:shape id="_x0000_i1026" type="#_x0000_t75" style="width:96.8pt;height:18.4pt" o:ole="">
            <v:imagedata r:id="rId9" o:title=""/>
          </v:shape>
          <o:OLEObject Type="Embed" ProgID="Equation.3" ShapeID="_x0000_i1026" DrawAspect="Content" ObjectID="_1317155855" r:id="rId10"/>
        </w:object>
      </w:r>
    </w:p>
    <w:p w14:paraId="6E180A3F" w14:textId="77777777" w:rsidR="0058140E" w:rsidRDefault="0058140E" w:rsidP="0058140E"/>
    <w:p w14:paraId="2B4E072D" w14:textId="77777777" w:rsidR="0058140E" w:rsidRDefault="0058140E" w:rsidP="0058140E"/>
    <w:p w14:paraId="6B761F96" w14:textId="77777777" w:rsidR="0058140E" w:rsidRDefault="0058140E" w:rsidP="0058140E"/>
    <w:p w14:paraId="2DA6C052" w14:textId="77777777" w:rsidR="0058140E" w:rsidRDefault="0058140E" w:rsidP="0058140E"/>
    <w:p w14:paraId="5D40218B" w14:textId="77777777" w:rsidR="0058140E" w:rsidRDefault="0058140E" w:rsidP="0058140E"/>
    <w:p w14:paraId="0053CB1C" w14:textId="77777777" w:rsidR="0058140E" w:rsidRDefault="0058140E" w:rsidP="0058140E"/>
    <w:p w14:paraId="29A39D15" w14:textId="77777777" w:rsidR="00F860C5" w:rsidRDefault="00F860C5" w:rsidP="00F860C5">
      <w:pPr>
        <w:pStyle w:val="ListParagraph"/>
        <w:numPr>
          <w:ilvl w:val="0"/>
          <w:numId w:val="1"/>
        </w:numPr>
      </w:pPr>
      <w:r>
        <w:t>Vertex Form to Standard Form</w:t>
      </w:r>
    </w:p>
    <w:p w14:paraId="04CDF30B" w14:textId="77777777" w:rsidR="0058140E" w:rsidRDefault="0058140E" w:rsidP="0058140E"/>
    <w:p w14:paraId="6BF1A8A3" w14:textId="77777777" w:rsidR="0058140E" w:rsidRDefault="0058140E" w:rsidP="0058140E">
      <w:r>
        <w:t xml:space="preserve">               A.</w:t>
      </w:r>
      <w:r>
        <w:tab/>
      </w:r>
      <w:r w:rsidRPr="0058140E">
        <w:rPr>
          <w:position w:val="-12"/>
        </w:rPr>
        <w:object w:dxaOrig="1500" w:dyaOrig="420" w14:anchorId="43065798">
          <v:shape id="_x0000_i1027" type="#_x0000_t75" style="width:75.2pt;height:20.8pt" o:ole="">
            <v:imagedata r:id="rId11" o:title=""/>
          </v:shape>
          <o:OLEObject Type="Embed" ProgID="Equation.DSMT4" ShapeID="_x0000_i1027" DrawAspect="Content" ObjectID="_1317155856" r:id="rId12"/>
        </w:object>
      </w:r>
      <w:r>
        <w:t xml:space="preserve"> </w:t>
      </w:r>
      <w:r>
        <w:tab/>
      </w:r>
      <w:r>
        <w:tab/>
      </w:r>
      <w:r>
        <w:tab/>
        <w:t>B.</w:t>
      </w:r>
      <w:r>
        <w:tab/>
      </w:r>
      <w:r w:rsidRPr="0058140E">
        <w:rPr>
          <w:position w:val="-12"/>
        </w:rPr>
        <w:object w:dxaOrig="2000" w:dyaOrig="420" w14:anchorId="655B33E3">
          <v:shape id="_x0000_i1028" type="#_x0000_t75" style="width:100pt;height:20.8pt" o:ole="">
            <v:imagedata r:id="rId13" o:title=""/>
          </v:shape>
          <o:OLEObject Type="Embed" ProgID="Equation.DSMT4" ShapeID="_x0000_i1028" DrawAspect="Content" ObjectID="_1317155857" r:id="rId14"/>
        </w:object>
      </w:r>
    </w:p>
    <w:p w14:paraId="30DF6589" w14:textId="77777777" w:rsidR="0058140E" w:rsidRDefault="0058140E" w:rsidP="0058140E"/>
    <w:p w14:paraId="0546F70A" w14:textId="77777777" w:rsidR="0058140E" w:rsidRDefault="0058140E" w:rsidP="0058140E"/>
    <w:p w14:paraId="0E7FEBF0" w14:textId="77777777" w:rsidR="0058140E" w:rsidRDefault="0058140E" w:rsidP="0058140E"/>
    <w:p w14:paraId="5FFB2E07" w14:textId="77777777" w:rsidR="0058140E" w:rsidRDefault="0058140E" w:rsidP="0058140E"/>
    <w:p w14:paraId="4221AC44" w14:textId="77777777" w:rsidR="0058140E" w:rsidRDefault="0058140E" w:rsidP="0058140E"/>
    <w:p w14:paraId="20DA91DC" w14:textId="77777777" w:rsidR="0058140E" w:rsidRDefault="0058140E" w:rsidP="0058140E"/>
    <w:p w14:paraId="7C1A60A3" w14:textId="77777777" w:rsidR="00F860C5" w:rsidRDefault="00F860C5" w:rsidP="00F860C5">
      <w:pPr>
        <w:pStyle w:val="ListParagraph"/>
        <w:numPr>
          <w:ilvl w:val="0"/>
          <w:numId w:val="1"/>
        </w:numPr>
      </w:pPr>
      <w:r>
        <w:t>Standard Form to Intercept Form</w:t>
      </w:r>
    </w:p>
    <w:p w14:paraId="1AFA4481" w14:textId="77777777" w:rsidR="0058140E" w:rsidRDefault="0058140E" w:rsidP="0058140E"/>
    <w:p w14:paraId="0E22C2F0" w14:textId="3446472E" w:rsidR="0058140E" w:rsidRDefault="0058140E" w:rsidP="0058140E">
      <w:r>
        <w:t xml:space="preserve">               A.</w:t>
      </w:r>
      <w:r>
        <w:tab/>
      </w:r>
      <w:r w:rsidR="00462D21" w:rsidRPr="0058140E">
        <w:rPr>
          <w:position w:val="-12"/>
        </w:rPr>
        <w:object w:dxaOrig="1820" w:dyaOrig="380" w14:anchorId="6E467D78">
          <v:shape id="_x0000_i1054" type="#_x0000_t75" style="width:91.2pt;height:18.4pt" o:ole="">
            <v:imagedata r:id="rId15" o:title=""/>
          </v:shape>
          <o:OLEObject Type="Embed" ProgID="Equation.DSMT4" ShapeID="_x0000_i1054" DrawAspect="Content" ObjectID="_1317155858" r:id="rId16"/>
        </w:object>
      </w:r>
      <w:r>
        <w:t xml:space="preserve"> </w:t>
      </w:r>
      <w:r>
        <w:tab/>
      </w:r>
      <w:r>
        <w:tab/>
      </w:r>
      <w:r>
        <w:tab/>
      </w:r>
      <w:r w:rsidR="00462D21">
        <w:tab/>
      </w:r>
      <w:r>
        <w:t>B.</w:t>
      </w:r>
      <w:r>
        <w:tab/>
      </w:r>
      <w:r w:rsidR="004D60F6" w:rsidRPr="0058140E">
        <w:rPr>
          <w:position w:val="-12"/>
        </w:rPr>
        <w:object w:dxaOrig="2040" w:dyaOrig="380" w14:anchorId="6C03B191">
          <v:shape id="_x0000_i1037" type="#_x0000_t75" style="width:102.4pt;height:18.4pt" o:ole="">
            <v:imagedata r:id="rId17" o:title=""/>
          </v:shape>
          <o:OLEObject Type="Embed" ProgID="Equation.3" ShapeID="_x0000_i1037" DrawAspect="Content" ObjectID="_1317155859" r:id="rId18"/>
        </w:object>
      </w:r>
    </w:p>
    <w:p w14:paraId="669D1BE5" w14:textId="77777777" w:rsidR="0058140E" w:rsidRDefault="0058140E" w:rsidP="0058140E"/>
    <w:p w14:paraId="34440E90" w14:textId="77777777" w:rsidR="0058140E" w:rsidRDefault="0058140E" w:rsidP="0058140E"/>
    <w:p w14:paraId="31EF7325" w14:textId="77777777" w:rsidR="0058140E" w:rsidRDefault="0058140E" w:rsidP="0058140E"/>
    <w:p w14:paraId="4A211B32" w14:textId="77777777" w:rsidR="0058140E" w:rsidRDefault="0058140E" w:rsidP="0058140E"/>
    <w:p w14:paraId="731D3550" w14:textId="7C694A8C" w:rsidR="0058140E" w:rsidRDefault="00462D21" w:rsidP="0058140E">
      <w:r>
        <w:t xml:space="preserve">               C</w:t>
      </w:r>
      <w:r w:rsidR="0058140E">
        <w:t>.</w:t>
      </w:r>
      <w:r w:rsidR="0058140E">
        <w:tab/>
      </w:r>
      <w:r w:rsidRPr="0058140E">
        <w:rPr>
          <w:position w:val="-10"/>
        </w:rPr>
        <w:object w:dxaOrig="1140" w:dyaOrig="360" w14:anchorId="39DD9C16">
          <v:shape id="_x0000_i1042" type="#_x0000_t75" style="width:56.8pt;height:18.4pt" o:ole="">
            <v:imagedata r:id="rId19" o:title=""/>
          </v:shape>
          <o:OLEObject Type="Embed" ProgID="Equation.DSMT4" ShapeID="_x0000_i1042" DrawAspect="Content" ObjectID="_1317155860" r:id="rId20"/>
        </w:object>
      </w:r>
      <w:r w:rsidR="0058140E">
        <w:t xml:space="preserve"> </w:t>
      </w:r>
      <w:r w:rsidR="0058140E">
        <w:tab/>
      </w:r>
      <w:r w:rsidR="0058140E">
        <w:tab/>
      </w:r>
      <w:r w:rsidR="0058140E">
        <w:tab/>
      </w:r>
      <w:r>
        <w:tab/>
      </w:r>
      <w:r>
        <w:tab/>
        <w:t>D</w:t>
      </w:r>
      <w:r w:rsidR="0058140E">
        <w:t>.</w:t>
      </w:r>
      <w:r w:rsidR="0058140E">
        <w:tab/>
      </w:r>
      <w:r w:rsidR="004D60F6" w:rsidRPr="0058140E">
        <w:rPr>
          <w:position w:val="-10"/>
        </w:rPr>
        <w:object w:dxaOrig="1260" w:dyaOrig="360" w14:anchorId="33DEACCD">
          <v:shape id="_x0000_i1034" type="#_x0000_t75" style="width:63.2pt;height:18.4pt" o:ole="">
            <v:imagedata r:id="rId21" o:title=""/>
          </v:shape>
          <o:OLEObject Type="Embed" ProgID="Equation.3" ShapeID="_x0000_i1034" DrawAspect="Content" ObjectID="_1317155861" r:id="rId22"/>
        </w:object>
      </w:r>
    </w:p>
    <w:p w14:paraId="42932A56" w14:textId="77777777" w:rsidR="0058140E" w:rsidRDefault="0058140E" w:rsidP="0058140E"/>
    <w:p w14:paraId="22CBEADA" w14:textId="77777777" w:rsidR="0058140E" w:rsidRDefault="0058140E" w:rsidP="0058140E"/>
    <w:p w14:paraId="340E99AD" w14:textId="77777777" w:rsidR="001F0CC7" w:rsidRDefault="001F0CC7" w:rsidP="0058140E"/>
    <w:p w14:paraId="0323ED9E" w14:textId="77777777" w:rsidR="001F0CC7" w:rsidRDefault="001F0CC7" w:rsidP="0058140E"/>
    <w:p w14:paraId="3D04FC2D" w14:textId="19AA8E0C" w:rsidR="00462D21" w:rsidRDefault="00462D21" w:rsidP="0058140E">
      <w:pPr>
        <w:rPr>
          <w:position w:val="-12"/>
        </w:rPr>
      </w:pPr>
      <w:r>
        <w:tab/>
        <w:t>E.</w:t>
      </w:r>
      <w:r>
        <w:tab/>
      </w:r>
      <w:r w:rsidRPr="0058140E">
        <w:rPr>
          <w:position w:val="-12"/>
        </w:rPr>
        <w:object w:dxaOrig="2280" w:dyaOrig="380" w14:anchorId="46D2096B">
          <v:shape id="_x0000_i1048" type="#_x0000_t75" style="width:114.4pt;height:18.4pt" o:ole="">
            <v:imagedata r:id="rId23" o:title=""/>
          </v:shape>
          <o:OLEObject Type="Embed" ProgID="Equation.DSMT4" ShapeID="_x0000_i1048" DrawAspect="Content" ObjectID="_1317155862" r:id="rId24"/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  <w:t>F.</w:t>
      </w:r>
      <w:r>
        <w:rPr>
          <w:position w:val="-12"/>
        </w:rPr>
        <w:tab/>
      </w:r>
      <w:r w:rsidRPr="00462D21">
        <w:rPr>
          <w:position w:val="-10"/>
        </w:rPr>
        <w:object w:dxaOrig="1680" w:dyaOrig="360" w14:anchorId="6923B383">
          <v:shape id="_x0000_i1057" type="#_x0000_t75" style="width:84pt;height:17.6pt" o:ole="">
            <v:imagedata r:id="rId25" o:title=""/>
          </v:shape>
          <o:OLEObject Type="Embed" ProgID="Equation.3" ShapeID="_x0000_i1057" DrawAspect="Content" ObjectID="_1317155863" r:id="rId26"/>
        </w:object>
      </w:r>
    </w:p>
    <w:p w14:paraId="145F881D" w14:textId="77777777" w:rsidR="001F0CC7" w:rsidRDefault="001F0CC7" w:rsidP="0058140E">
      <w:pPr>
        <w:rPr>
          <w:position w:val="-12"/>
        </w:rPr>
      </w:pPr>
    </w:p>
    <w:p w14:paraId="2FF57F7B" w14:textId="77777777" w:rsidR="001F0CC7" w:rsidRDefault="001F0CC7" w:rsidP="0058140E"/>
    <w:p w14:paraId="03FD7D39" w14:textId="77777777" w:rsidR="00F860C5" w:rsidRDefault="00F860C5" w:rsidP="00F860C5">
      <w:pPr>
        <w:pStyle w:val="ListParagraph"/>
        <w:numPr>
          <w:ilvl w:val="0"/>
          <w:numId w:val="1"/>
        </w:numPr>
      </w:pPr>
      <w:r>
        <w:lastRenderedPageBreak/>
        <w:t>Standard Form to Vertex From</w:t>
      </w:r>
    </w:p>
    <w:p w14:paraId="57F247A7" w14:textId="77777777" w:rsidR="001F0CC7" w:rsidRDefault="001F0CC7" w:rsidP="001F0CC7"/>
    <w:p w14:paraId="7A432E0F" w14:textId="77777777" w:rsidR="001F0CC7" w:rsidRDefault="001F0CC7" w:rsidP="001F0CC7"/>
    <w:p w14:paraId="6564C25F" w14:textId="77777777" w:rsidR="009D6C8C" w:rsidRDefault="001F0CC7" w:rsidP="001F0CC7">
      <w:r>
        <w:rPr>
          <w:position w:val="-12"/>
        </w:rPr>
        <w:tab/>
        <w:t>A.</w:t>
      </w:r>
      <w:r>
        <w:rPr>
          <w:position w:val="-12"/>
        </w:rPr>
        <w:tab/>
      </w:r>
      <w:r w:rsidR="00F14D19" w:rsidRPr="00F14D19">
        <w:rPr>
          <w:position w:val="-10"/>
        </w:rPr>
        <w:object w:dxaOrig="1660" w:dyaOrig="360" w14:anchorId="6541DFFA">
          <v:shape id="_x0000_i1068" type="#_x0000_t75" style="width:83.2pt;height:18.4pt" o:ole="">
            <v:imagedata r:id="rId27" o:title=""/>
          </v:shape>
          <o:OLEObject Type="Embed" ProgID="Equation.DSMT4" ShapeID="_x0000_i1068" DrawAspect="Content" ObjectID="_1317155864" r:id="rId28"/>
        </w:object>
      </w:r>
      <w:r>
        <w:t xml:space="preserve"> </w:t>
      </w:r>
      <w:r>
        <w:tab/>
      </w:r>
      <w:r>
        <w:tab/>
      </w:r>
      <w:r>
        <w:tab/>
      </w:r>
    </w:p>
    <w:p w14:paraId="374F1593" w14:textId="77777777" w:rsidR="009D6C8C" w:rsidRDefault="009D6C8C" w:rsidP="001F0CC7"/>
    <w:p w14:paraId="6FFB761A" w14:textId="77777777" w:rsidR="009D6C8C" w:rsidRDefault="009D6C8C" w:rsidP="001F0CC7"/>
    <w:p w14:paraId="1CEEAB26" w14:textId="77777777" w:rsidR="009D6C8C" w:rsidRDefault="009D6C8C" w:rsidP="001F0CC7"/>
    <w:p w14:paraId="0B289345" w14:textId="77777777" w:rsidR="009D6C8C" w:rsidRDefault="009D6C8C" w:rsidP="001F0CC7"/>
    <w:p w14:paraId="2EA675F7" w14:textId="77777777" w:rsidR="009D6C8C" w:rsidRDefault="009D6C8C" w:rsidP="001F0CC7"/>
    <w:p w14:paraId="43084B8A" w14:textId="77777777" w:rsidR="009D6C8C" w:rsidRDefault="009D6C8C" w:rsidP="001F0CC7"/>
    <w:p w14:paraId="3046B990" w14:textId="77777777" w:rsidR="009D6C8C" w:rsidRDefault="009D6C8C" w:rsidP="001F0CC7"/>
    <w:p w14:paraId="5FAC04D2" w14:textId="24498748" w:rsidR="001F0CC7" w:rsidRDefault="009D6C8C" w:rsidP="001F0CC7">
      <w:pPr>
        <w:rPr>
          <w:position w:val="-12"/>
        </w:rPr>
      </w:pPr>
      <w:r>
        <w:tab/>
      </w:r>
      <w:r w:rsidR="001F0CC7">
        <w:t>B.</w:t>
      </w:r>
      <w:r w:rsidR="001F0CC7">
        <w:tab/>
      </w:r>
      <w:r w:rsidRPr="00F14D19">
        <w:rPr>
          <w:position w:val="-10"/>
        </w:rPr>
        <w:object w:dxaOrig="1300" w:dyaOrig="360" w14:anchorId="3BF6F29B">
          <v:shape id="_x0000_i1078" type="#_x0000_t75" style="width:64.8pt;height:18.4pt" o:ole="">
            <v:imagedata r:id="rId29" o:title=""/>
          </v:shape>
          <o:OLEObject Type="Embed" ProgID="Equation.3" ShapeID="_x0000_i1078" DrawAspect="Content" ObjectID="_1317155865" r:id="rId30"/>
        </w:object>
      </w:r>
    </w:p>
    <w:p w14:paraId="67AC61AD" w14:textId="77777777" w:rsidR="001F0CC7" w:rsidRDefault="001F0CC7" w:rsidP="001F0CC7"/>
    <w:p w14:paraId="33D790F3" w14:textId="77777777" w:rsidR="009D6C8C" w:rsidRDefault="001F0CC7" w:rsidP="001F0CC7">
      <w:pPr>
        <w:rPr>
          <w:position w:val="-12"/>
        </w:rPr>
      </w:pPr>
      <w:r>
        <w:rPr>
          <w:position w:val="-12"/>
        </w:rPr>
        <w:tab/>
      </w:r>
    </w:p>
    <w:p w14:paraId="155457F0" w14:textId="77777777" w:rsidR="009D6C8C" w:rsidRDefault="009D6C8C" w:rsidP="001F0CC7">
      <w:pPr>
        <w:rPr>
          <w:position w:val="-12"/>
        </w:rPr>
      </w:pPr>
      <w:bookmarkStart w:id="0" w:name="_GoBack"/>
      <w:bookmarkEnd w:id="0"/>
    </w:p>
    <w:p w14:paraId="5FBE3D45" w14:textId="77777777" w:rsidR="009D6C8C" w:rsidRDefault="009D6C8C" w:rsidP="001F0CC7">
      <w:pPr>
        <w:rPr>
          <w:position w:val="-12"/>
        </w:rPr>
      </w:pPr>
    </w:p>
    <w:p w14:paraId="20416AEB" w14:textId="77777777" w:rsidR="009D6C8C" w:rsidRDefault="009D6C8C" w:rsidP="001F0CC7">
      <w:pPr>
        <w:rPr>
          <w:position w:val="-12"/>
        </w:rPr>
      </w:pPr>
    </w:p>
    <w:p w14:paraId="08AF6D9A" w14:textId="77777777" w:rsidR="009D6C8C" w:rsidRDefault="009D6C8C" w:rsidP="001F0CC7">
      <w:pPr>
        <w:rPr>
          <w:position w:val="-12"/>
        </w:rPr>
      </w:pPr>
    </w:p>
    <w:p w14:paraId="4D0C5136" w14:textId="77777777" w:rsidR="009D6C8C" w:rsidRDefault="009D6C8C" w:rsidP="001F0CC7">
      <w:pPr>
        <w:rPr>
          <w:position w:val="-12"/>
        </w:rPr>
      </w:pPr>
    </w:p>
    <w:p w14:paraId="6C945B28" w14:textId="77777777" w:rsidR="009D6C8C" w:rsidRDefault="009D6C8C" w:rsidP="001F0CC7">
      <w:pPr>
        <w:rPr>
          <w:position w:val="-12"/>
        </w:rPr>
      </w:pPr>
    </w:p>
    <w:p w14:paraId="1D209505" w14:textId="127A05DF" w:rsidR="001F0CC7" w:rsidRDefault="009D6C8C" w:rsidP="001F0CC7">
      <w:r>
        <w:rPr>
          <w:position w:val="-12"/>
        </w:rPr>
        <w:tab/>
      </w:r>
      <w:r w:rsidR="001F0CC7">
        <w:rPr>
          <w:position w:val="-12"/>
        </w:rPr>
        <w:t>C.</w:t>
      </w:r>
      <w:r w:rsidR="001F0CC7">
        <w:rPr>
          <w:position w:val="-12"/>
        </w:rPr>
        <w:tab/>
      </w:r>
      <w:r w:rsidRPr="00F14D19">
        <w:rPr>
          <w:position w:val="-10"/>
        </w:rPr>
        <w:object w:dxaOrig="1820" w:dyaOrig="360" w14:anchorId="741D4E4C">
          <v:shape id="_x0000_i1081" type="#_x0000_t75" style="width:91.2pt;height:18.4pt" o:ole="">
            <v:imagedata r:id="rId31" o:title=""/>
          </v:shape>
          <o:OLEObject Type="Embed" ProgID="Equation.3" ShapeID="_x0000_i1081" DrawAspect="Content" ObjectID="_1317155866" r:id="rId32"/>
        </w:object>
      </w:r>
      <w:r w:rsidR="001F0CC7">
        <w:t xml:space="preserve"> </w:t>
      </w:r>
      <w:r w:rsidR="001F0CC7">
        <w:tab/>
      </w:r>
      <w:r w:rsidR="001F0CC7">
        <w:tab/>
      </w:r>
      <w:r w:rsidR="001F0CC7">
        <w:tab/>
      </w:r>
    </w:p>
    <w:sectPr w:rsidR="001F0CC7" w:rsidSect="00F860C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C468F4"/>
    <w:multiLevelType w:val="hybridMultilevel"/>
    <w:tmpl w:val="AAD4F9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E42690"/>
    <w:multiLevelType w:val="hybridMultilevel"/>
    <w:tmpl w:val="5E2AEC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0C5"/>
    <w:rsid w:val="001F0CC7"/>
    <w:rsid w:val="00462D21"/>
    <w:rsid w:val="0047431A"/>
    <w:rsid w:val="004D60F6"/>
    <w:rsid w:val="0058140E"/>
    <w:rsid w:val="009D6C8C"/>
    <w:rsid w:val="009E412E"/>
    <w:rsid w:val="00DC1EAF"/>
    <w:rsid w:val="00F14D19"/>
    <w:rsid w:val="00F860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  <w14:docId w14:val="60C3AE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60C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0C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860C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60C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0C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860C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image" Target="media/image10.emf"/><Relationship Id="rId24" Type="http://schemas.openxmlformats.org/officeDocument/2006/relationships/oleObject" Target="embeddings/oleObject7.bin"/><Relationship Id="rId25" Type="http://schemas.openxmlformats.org/officeDocument/2006/relationships/image" Target="media/image11.emf"/><Relationship Id="rId26" Type="http://schemas.openxmlformats.org/officeDocument/2006/relationships/oleObject" Target="embeddings/oleObject8.bin"/><Relationship Id="rId27" Type="http://schemas.openxmlformats.org/officeDocument/2006/relationships/image" Target="media/image12.emf"/><Relationship Id="rId28" Type="http://schemas.openxmlformats.org/officeDocument/2006/relationships/oleObject" Target="embeddings/oleObject9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0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1.bin"/><Relationship Id="rId9" Type="http://schemas.openxmlformats.org/officeDocument/2006/relationships/image" Target="media/image3.emf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Microsoft_Equation1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4.emf"/><Relationship Id="rId12" Type="http://schemas.openxmlformats.org/officeDocument/2006/relationships/oleObject" Target="embeddings/oleObject1.bin"/><Relationship Id="rId13" Type="http://schemas.openxmlformats.org/officeDocument/2006/relationships/image" Target="media/image5.emf"/><Relationship Id="rId14" Type="http://schemas.openxmlformats.org/officeDocument/2006/relationships/oleObject" Target="embeddings/oleObject2.bin"/><Relationship Id="rId15" Type="http://schemas.openxmlformats.org/officeDocument/2006/relationships/image" Target="media/image6.emf"/><Relationship Id="rId16" Type="http://schemas.openxmlformats.org/officeDocument/2006/relationships/oleObject" Target="embeddings/oleObject3.bin"/><Relationship Id="rId17" Type="http://schemas.openxmlformats.org/officeDocument/2006/relationships/image" Target="media/image7.emf"/><Relationship Id="rId18" Type="http://schemas.openxmlformats.org/officeDocument/2006/relationships/oleObject" Target="embeddings/oleObject4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3</Words>
  <Characters>590</Characters>
  <Application>Microsoft Macintosh Word</Application>
  <DocSecurity>0</DocSecurity>
  <Lines>4</Lines>
  <Paragraphs>1</Paragraphs>
  <ScaleCrop>false</ScaleCrop>
  <Company>AIM High School</Company>
  <LinksUpToDate>false</LinksUpToDate>
  <CharactersWithSpaces>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3-10-15T03:50:00Z</dcterms:created>
  <dcterms:modified xsi:type="dcterms:W3CDTF">2013-10-15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